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53FC5F" w14:textId="635B6B98" w:rsidR="00875494" w:rsidRDefault="00182AB4" w:rsidP="00122CC8">
      <w:pPr>
        <w:spacing w:line="360" w:lineRule="auto"/>
        <w:jc w:val="center"/>
        <w:rPr>
          <w:sz w:val="28"/>
          <w:szCs w:val="28"/>
          <w:lang w:val="hr-BA"/>
        </w:rPr>
      </w:pPr>
      <w:r>
        <w:rPr>
          <w:sz w:val="28"/>
          <w:szCs w:val="28"/>
          <w:lang w:val="hr-BA"/>
        </w:rPr>
        <w:t>PRIMJENA</w:t>
      </w:r>
      <w:r w:rsidR="00161028">
        <w:rPr>
          <w:sz w:val="28"/>
          <w:szCs w:val="28"/>
          <w:lang w:val="hr-BA"/>
        </w:rPr>
        <w:t xml:space="preserve"> </w:t>
      </w:r>
      <w:r w:rsidR="00875494" w:rsidRPr="006C3EA7">
        <w:rPr>
          <w:sz w:val="28"/>
          <w:szCs w:val="28"/>
          <w:lang w:val="hr-BA"/>
        </w:rPr>
        <w:t>LINEARN</w:t>
      </w:r>
      <w:r w:rsidR="00161028">
        <w:rPr>
          <w:sz w:val="28"/>
          <w:szCs w:val="28"/>
          <w:lang w:val="hr-BA"/>
        </w:rPr>
        <w:t>IH</w:t>
      </w:r>
      <w:r w:rsidR="00875494" w:rsidRPr="006C3EA7">
        <w:rPr>
          <w:sz w:val="28"/>
          <w:szCs w:val="28"/>
          <w:lang w:val="hr-BA"/>
        </w:rPr>
        <w:t xml:space="preserve"> JEDNADŽB</w:t>
      </w:r>
      <w:r w:rsidR="00161028">
        <w:rPr>
          <w:sz w:val="28"/>
          <w:szCs w:val="28"/>
          <w:lang w:val="hr-BA"/>
        </w:rPr>
        <w:t>I</w:t>
      </w:r>
    </w:p>
    <w:p w14:paraId="78263AFE" w14:textId="6B69552D" w:rsidR="00122CC8" w:rsidRDefault="00182AB4" w:rsidP="00AE06BC">
      <w:pPr>
        <w:spacing w:line="360" w:lineRule="auto"/>
        <w:jc w:val="center"/>
        <w:rPr>
          <w:sz w:val="28"/>
          <w:szCs w:val="28"/>
          <w:lang w:val="hr-BA"/>
        </w:rPr>
      </w:pPr>
      <w:r>
        <w:rPr>
          <w:sz w:val="28"/>
          <w:szCs w:val="28"/>
          <w:lang w:val="hr-BA"/>
        </w:rPr>
        <w:t>(ZAGONETKE S BROJEVIMA)</w:t>
      </w:r>
    </w:p>
    <w:p w14:paraId="42F5852D" w14:textId="77777777" w:rsidR="00AE06BC" w:rsidRPr="00AE06BC" w:rsidRDefault="00AE06BC" w:rsidP="00AE06BC">
      <w:pPr>
        <w:spacing w:line="360" w:lineRule="auto"/>
        <w:jc w:val="center"/>
        <w:rPr>
          <w:sz w:val="28"/>
          <w:szCs w:val="28"/>
          <w:lang w:val="hr-BA"/>
        </w:rPr>
      </w:pPr>
    </w:p>
    <w:p w14:paraId="3062DC0C" w14:textId="4C177DEA" w:rsidR="00E04717" w:rsidRDefault="00822BB8" w:rsidP="00AC7728">
      <w:pPr>
        <w:spacing w:line="360" w:lineRule="auto"/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U</w:t>
      </w:r>
      <w:r w:rsidR="00661E4D">
        <w:rPr>
          <w:sz w:val="24"/>
          <w:szCs w:val="24"/>
          <w:lang w:val="hr-BA"/>
        </w:rPr>
        <w:t>džbenik</w:t>
      </w:r>
      <w:r>
        <w:rPr>
          <w:sz w:val="24"/>
          <w:szCs w:val="24"/>
          <w:lang w:val="hr-BA"/>
        </w:rPr>
        <w:t xml:space="preserve">: </w:t>
      </w:r>
      <w:r w:rsidR="00661E4D">
        <w:rPr>
          <w:sz w:val="24"/>
          <w:szCs w:val="24"/>
          <w:lang w:val="hr-BA"/>
        </w:rPr>
        <w:t xml:space="preserve"> str. </w:t>
      </w:r>
      <w:r w:rsidR="00AC7728">
        <w:rPr>
          <w:sz w:val="24"/>
          <w:szCs w:val="24"/>
          <w:lang w:val="hr-BA"/>
        </w:rPr>
        <w:t>2</w:t>
      </w:r>
      <w:r w:rsidR="00BF1E88">
        <w:rPr>
          <w:sz w:val="24"/>
          <w:szCs w:val="24"/>
          <w:lang w:val="hr-BA"/>
        </w:rPr>
        <w:t>10</w:t>
      </w:r>
      <w:r w:rsidR="00661E4D">
        <w:rPr>
          <w:sz w:val="24"/>
          <w:szCs w:val="24"/>
          <w:lang w:val="hr-BA"/>
        </w:rPr>
        <w:t>.</w:t>
      </w:r>
      <w:r w:rsidR="00DA1ED1">
        <w:rPr>
          <w:sz w:val="24"/>
          <w:szCs w:val="24"/>
          <w:lang w:val="hr-BA"/>
        </w:rPr>
        <w:t>, 2</w:t>
      </w:r>
      <w:r w:rsidR="00BF1E88">
        <w:rPr>
          <w:sz w:val="24"/>
          <w:szCs w:val="24"/>
          <w:lang w:val="hr-BA"/>
        </w:rPr>
        <w:t>11.</w:t>
      </w:r>
      <w:r w:rsidR="00DA1ED1">
        <w:rPr>
          <w:sz w:val="24"/>
          <w:szCs w:val="24"/>
          <w:lang w:val="hr-BA"/>
        </w:rPr>
        <w:t>, 2</w:t>
      </w:r>
      <w:r w:rsidR="00BF1E88">
        <w:rPr>
          <w:sz w:val="24"/>
          <w:szCs w:val="24"/>
          <w:lang w:val="hr-BA"/>
        </w:rPr>
        <w:t>12.</w:t>
      </w:r>
      <w:r w:rsidR="00DA1ED1">
        <w:rPr>
          <w:sz w:val="24"/>
          <w:szCs w:val="24"/>
          <w:lang w:val="hr-BA"/>
        </w:rPr>
        <w:t>, 2</w:t>
      </w:r>
      <w:r w:rsidR="00BF1E88">
        <w:rPr>
          <w:sz w:val="24"/>
          <w:szCs w:val="24"/>
          <w:lang w:val="hr-BA"/>
        </w:rPr>
        <w:t>13</w:t>
      </w:r>
      <w:r w:rsidR="00661E4D">
        <w:rPr>
          <w:sz w:val="24"/>
          <w:szCs w:val="24"/>
          <w:lang w:val="hr-BA"/>
        </w:rPr>
        <w:t xml:space="preserve">.  </w:t>
      </w:r>
    </w:p>
    <w:p w14:paraId="01ABAA66" w14:textId="2C623AE5" w:rsidR="00A9034E" w:rsidRDefault="006F434D" w:rsidP="00A9034E">
      <w:pPr>
        <w:spacing w:line="360" w:lineRule="auto"/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 xml:space="preserve"> </w:t>
      </w:r>
      <w:r w:rsidR="00A9034E">
        <w:rPr>
          <w:sz w:val="24"/>
          <w:szCs w:val="24"/>
          <w:lang w:val="hr-BA"/>
        </w:rPr>
        <w:t xml:space="preserve">Sljedeće primjere pogledajte i proučite, ne trebate ih prepisivati u bilježnicu.  </w:t>
      </w:r>
    </w:p>
    <w:p w14:paraId="69DE31F0" w14:textId="31B4C93F" w:rsidR="00AE06BC" w:rsidRDefault="00AE06BC" w:rsidP="00822BB8">
      <w:pPr>
        <w:spacing w:line="360" w:lineRule="auto"/>
        <w:jc w:val="both"/>
        <w:rPr>
          <w:sz w:val="24"/>
          <w:szCs w:val="24"/>
          <w:lang w:val="hr-BA"/>
        </w:rPr>
      </w:pPr>
    </w:p>
    <w:p w14:paraId="26024847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  <w:u w:val="single"/>
        </w:rPr>
      </w:pPr>
      <w:r w:rsidRPr="00996907">
        <w:rPr>
          <w:rFonts w:cstheme="minorHAnsi"/>
          <w:b/>
          <w:color w:val="FF0000"/>
          <w:sz w:val="24"/>
          <w:szCs w:val="24"/>
          <w:u w:val="single"/>
        </w:rPr>
        <w:t>Primjer 1.</w:t>
      </w:r>
    </w:p>
    <w:p w14:paraId="409B955F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>Katarina je 5 puta starija od Anje, a ima 15 godina. Koliko godina ima Anja?</w:t>
      </w:r>
    </w:p>
    <w:p w14:paraId="2BBE4597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</w:rPr>
      </w:pPr>
      <w:r w:rsidRPr="00996907">
        <w:rPr>
          <w:rFonts w:cstheme="minorHAnsi"/>
          <w:b/>
          <w:color w:val="FF0000"/>
          <w:sz w:val="24"/>
          <w:szCs w:val="24"/>
        </w:rPr>
        <w:t>Rješenje:</w:t>
      </w:r>
    </w:p>
    <w:p w14:paraId="3D8070CC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 xml:space="preserve">broj godina Anje: </w:t>
      </w:r>
      <w:r w:rsidRPr="00996907">
        <w:rPr>
          <w:rFonts w:cstheme="minorHAnsi"/>
          <w:i/>
          <w:sz w:val="24"/>
          <w:szCs w:val="24"/>
        </w:rPr>
        <w:t>x</w:t>
      </w:r>
    </w:p>
    <w:p w14:paraId="03740BC5" w14:textId="1FFC96A2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>broj godina Katarine: 5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∙ </m:t>
        </m:r>
      </m:oMath>
      <w:r w:rsidRPr="00996907">
        <w:rPr>
          <w:rFonts w:cstheme="minorHAnsi"/>
          <w:i/>
          <w:sz w:val="24"/>
          <w:szCs w:val="24"/>
        </w:rPr>
        <w:t>x</w:t>
      </w:r>
    </w:p>
    <w:p w14:paraId="15F426E3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>Sastavimo jednadžbu:</w:t>
      </w:r>
    </w:p>
    <w:p w14:paraId="52848D48" w14:textId="77777777" w:rsidR="00996907" w:rsidRPr="00996907" w:rsidRDefault="00152A7B" w:rsidP="00996907">
      <w:pPr>
        <w:rPr>
          <w:rFonts w:cstheme="minorHAnsi"/>
          <w:sz w:val="24"/>
          <w:szCs w:val="24"/>
        </w:rPr>
      </w:pPr>
      <w:r>
        <w:rPr>
          <w:rFonts w:cstheme="minorHAnsi"/>
          <w:noProof/>
          <w:sz w:val="20"/>
          <w:szCs w:val="20"/>
        </w:rPr>
        <w:object w:dxaOrig="1440" w:dyaOrig="1440" w14:anchorId="5F091B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.3pt;margin-top:0;width:97.85pt;height:51.6pt;z-index:-251657216;mso-position-vertical:outside">
            <v:imagedata r:id="rId7" o:title=""/>
          </v:shape>
          <o:OLEObject Type="Embed" ProgID="Equation.DSMT4" ShapeID="_x0000_s1026" DrawAspect="Content" ObjectID="_1647601876" r:id="rId8"/>
        </w:object>
      </w:r>
    </w:p>
    <w:p w14:paraId="422CF38D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</w:rPr>
      </w:pPr>
    </w:p>
    <w:p w14:paraId="017BDCF2" w14:textId="77777777" w:rsidR="00996907" w:rsidRDefault="00996907" w:rsidP="00996907">
      <w:pPr>
        <w:rPr>
          <w:rFonts w:cstheme="minorHAnsi"/>
          <w:b/>
          <w:color w:val="FF0000"/>
          <w:sz w:val="24"/>
          <w:szCs w:val="24"/>
        </w:rPr>
      </w:pPr>
    </w:p>
    <w:p w14:paraId="51882D61" w14:textId="20874C03" w:rsidR="00996907" w:rsidRPr="00996907" w:rsidRDefault="00152A7B" w:rsidP="00996907">
      <w:pPr>
        <w:rPr>
          <w:rFonts w:cstheme="minorHAnsi"/>
          <w:b/>
          <w:color w:val="FF0000"/>
          <w:sz w:val="24"/>
          <w:szCs w:val="24"/>
        </w:rPr>
      </w:pPr>
      <w:r>
        <w:rPr>
          <w:rFonts w:cstheme="minorHAnsi"/>
          <w:noProof/>
          <w:sz w:val="20"/>
          <w:szCs w:val="20"/>
        </w:rPr>
        <w:object w:dxaOrig="1440" w:dyaOrig="1440" w14:anchorId="7B6A7932">
          <v:shape id="_x0000_s1027" type="#_x0000_t75" style="position:absolute;margin-left:.35pt;margin-top:18.05pt;width:72.85pt;height:54.25pt;z-index:-251656192">
            <v:imagedata r:id="rId9" o:title=""/>
          </v:shape>
          <o:OLEObject Type="Embed" ProgID="Equation.DSMT4" ShapeID="_x0000_s1027" DrawAspect="Content" ObjectID="_1647601877" r:id="rId10"/>
        </w:object>
      </w:r>
      <w:r w:rsidR="00996907" w:rsidRPr="00996907">
        <w:rPr>
          <w:rFonts w:cstheme="minorHAnsi"/>
          <w:b/>
          <w:color w:val="FF0000"/>
          <w:sz w:val="24"/>
          <w:szCs w:val="24"/>
        </w:rPr>
        <w:t>Provjera</w:t>
      </w:r>
    </w:p>
    <w:p w14:paraId="7041D52D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</w:rPr>
      </w:pPr>
    </w:p>
    <w:p w14:paraId="289C119D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</w:p>
    <w:p w14:paraId="065C8E07" w14:textId="77777777" w:rsidR="00996907" w:rsidRPr="00996907" w:rsidRDefault="00996907" w:rsidP="00996907">
      <w:pPr>
        <w:rPr>
          <w:rFonts w:cstheme="minorHAnsi"/>
          <w:b/>
          <w:sz w:val="24"/>
          <w:szCs w:val="24"/>
        </w:rPr>
      </w:pPr>
      <w:r w:rsidRPr="00996907">
        <w:rPr>
          <w:rFonts w:cstheme="minorHAnsi"/>
          <w:b/>
          <w:sz w:val="24"/>
          <w:szCs w:val="24"/>
        </w:rPr>
        <w:t>Anja ima 3 godine.</w:t>
      </w:r>
    </w:p>
    <w:p w14:paraId="27C15BCA" w14:textId="77777777" w:rsidR="00996907" w:rsidRPr="00996907" w:rsidRDefault="00996907" w:rsidP="00996907">
      <w:pPr>
        <w:rPr>
          <w:rFonts w:cstheme="minorHAnsi"/>
          <w:b/>
          <w:sz w:val="24"/>
          <w:szCs w:val="24"/>
        </w:rPr>
      </w:pPr>
    </w:p>
    <w:p w14:paraId="3FEB2588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  <w:u w:val="single"/>
        </w:rPr>
      </w:pPr>
      <w:r w:rsidRPr="00996907">
        <w:rPr>
          <w:rFonts w:cstheme="minorHAnsi"/>
          <w:b/>
          <w:color w:val="FF0000"/>
          <w:sz w:val="24"/>
          <w:szCs w:val="24"/>
          <w:u w:val="single"/>
        </w:rPr>
        <w:t>Primjer 2.</w:t>
      </w:r>
    </w:p>
    <w:p w14:paraId="3B0BA162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>Ukupna duljina šest zmija je 690 cm. Kolika je duljina jedne zmije ako su sve zmije jednako duge?</w:t>
      </w:r>
    </w:p>
    <w:p w14:paraId="483AF150" w14:textId="77777777" w:rsidR="00996907" w:rsidRPr="00996907" w:rsidRDefault="00996907" w:rsidP="00996907">
      <w:pPr>
        <w:rPr>
          <w:rFonts w:cstheme="minorHAnsi"/>
          <w:b/>
          <w:color w:val="FF0000"/>
          <w:sz w:val="24"/>
          <w:szCs w:val="24"/>
        </w:rPr>
      </w:pPr>
      <w:r w:rsidRPr="00996907">
        <w:rPr>
          <w:rFonts w:cstheme="minorHAnsi"/>
          <w:b/>
          <w:color w:val="FF0000"/>
          <w:sz w:val="24"/>
          <w:szCs w:val="24"/>
        </w:rPr>
        <w:t>Rješenje:</w:t>
      </w:r>
    </w:p>
    <w:p w14:paraId="18485332" w14:textId="2FCE7ED8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 xml:space="preserve">Duljina jedne zmije: </w:t>
      </w:r>
      <w:r w:rsidRPr="00996907">
        <w:rPr>
          <w:rFonts w:cstheme="minorHAnsi"/>
          <w:i/>
          <w:sz w:val="24"/>
          <w:szCs w:val="24"/>
        </w:rPr>
        <w:t>x</w:t>
      </w:r>
      <w:r w:rsidRPr="00996907">
        <w:rPr>
          <w:rFonts w:cstheme="minorHAnsi"/>
          <w:i/>
          <w:sz w:val="24"/>
          <w:szCs w:val="24"/>
        </w:rPr>
        <w:tab/>
      </w:r>
      <w:r w:rsidRPr="00996907">
        <w:rPr>
          <w:rFonts w:cstheme="minorHAnsi"/>
          <w:sz w:val="24"/>
          <w:szCs w:val="24"/>
        </w:rPr>
        <w:tab/>
        <w:t>6</w:t>
      </w:r>
      <w:r w:rsidRPr="00996907">
        <w:rPr>
          <w:rFonts w:cstheme="minorHAnsi"/>
          <w:i/>
          <w:sz w:val="24"/>
          <w:szCs w:val="24"/>
        </w:rPr>
        <w:t>x</w:t>
      </w:r>
      <w:r w:rsidRPr="00996907">
        <w:rPr>
          <w:rFonts w:cstheme="minorHAnsi"/>
          <w:sz w:val="24"/>
          <w:szCs w:val="24"/>
        </w:rPr>
        <w:t xml:space="preserve"> = 690 / : 6</w:t>
      </w:r>
      <w:r w:rsidRPr="00996907">
        <w:rPr>
          <w:rFonts w:cstheme="minorHAnsi"/>
          <w:sz w:val="24"/>
          <w:szCs w:val="24"/>
        </w:rPr>
        <w:tab/>
        <w:t xml:space="preserve">Provjera: 6 </w:t>
      </w:r>
      <m:oMath>
        <m:r>
          <w:rPr>
            <w:rFonts w:ascii="Cambria Math" w:hAnsi="Cambria Math" w:cstheme="minorHAnsi"/>
            <w:sz w:val="24"/>
            <w:szCs w:val="24"/>
          </w:rPr>
          <m:t>∙</m:t>
        </m:r>
      </m:oMath>
      <w:r w:rsidRPr="00996907">
        <w:rPr>
          <w:rFonts w:eastAsia="Times New Roman" w:cstheme="minorHAnsi"/>
          <w:sz w:val="24"/>
          <w:szCs w:val="24"/>
        </w:rPr>
        <w:t xml:space="preserve"> 115 = 690</w:t>
      </w:r>
    </w:p>
    <w:p w14:paraId="29AC636E" w14:textId="77777777" w:rsidR="00996907" w:rsidRPr="00996907" w:rsidRDefault="00996907" w:rsidP="00996907">
      <w:pPr>
        <w:rPr>
          <w:rFonts w:cstheme="minorHAnsi"/>
          <w:sz w:val="24"/>
          <w:szCs w:val="24"/>
        </w:rPr>
      </w:pPr>
      <w:r w:rsidRPr="00996907">
        <w:rPr>
          <w:rFonts w:cstheme="minorHAnsi"/>
          <w:sz w:val="24"/>
          <w:szCs w:val="24"/>
        </w:rPr>
        <w:t>Šest zmija: 6</w:t>
      </w:r>
      <w:r w:rsidRPr="00996907">
        <w:rPr>
          <w:rFonts w:cstheme="minorHAnsi"/>
          <w:i/>
          <w:sz w:val="24"/>
          <w:szCs w:val="24"/>
        </w:rPr>
        <w:t>x</w:t>
      </w:r>
      <w:r w:rsidRPr="00996907">
        <w:rPr>
          <w:rFonts w:cstheme="minorHAnsi"/>
          <w:sz w:val="24"/>
          <w:szCs w:val="24"/>
        </w:rPr>
        <w:tab/>
      </w:r>
      <w:r w:rsidRPr="00996907">
        <w:rPr>
          <w:rFonts w:cstheme="minorHAnsi"/>
          <w:sz w:val="24"/>
          <w:szCs w:val="24"/>
        </w:rPr>
        <w:tab/>
      </w:r>
      <w:r w:rsidRPr="00996907">
        <w:rPr>
          <w:rFonts w:cstheme="minorHAnsi"/>
          <w:sz w:val="24"/>
          <w:szCs w:val="24"/>
        </w:rPr>
        <w:tab/>
      </w:r>
      <w:r w:rsidRPr="00996907">
        <w:rPr>
          <w:rFonts w:cstheme="minorHAnsi"/>
          <w:i/>
          <w:sz w:val="24"/>
          <w:szCs w:val="24"/>
        </w:rPr>
        <w:t>x</w:t>
      </w:r>
      <w:r w:rsidRPr="00996907">
        <w:rPr>
          <w:rFonts w:cstheme="minorHAnsi"/>
          <w:sz w:val="24"/>
          <w:szCs w:val="24"/>
        </w:rPr>
        <w:t xml:space="preserve"> = 115</w:t>
      </w:r>
      <w:r w:rsidRPr="00996907">
        <w:rPr>
          <w:rFonts w:cstheme="minorHAnsi"/>
          <w:sz w:val="24"/>
          <w:szCs w:val="24"/>
        </w:rPr>
        <w:tab/>
      </w:r>
      <w:r w:rsidRPr="00996907">
        <w:rPr>
          <w:rFonts w:cstheme="minorHAnsi"/>
          <w:sz w:val="24"/>
          <w:szCs w:val="24"/>
        </w:rPr>
        <w:tab/>
      </w:r>
      <w:r w:rsidRPr="00996907">
        <w:rPr>
          <w:rFonts w:cstheme="minorHAnsi"/>
          <w:sz w:val="24"/>
          <w:szCs w:val="24"/>
        </w:rPr>
        <w:tab/>
        <w:t xml:space="preserve">           690 = 690</w:t>
      </w:r>
    </w:p>
    <w:p w14:paraId="556F4AA0" w14:textId="77777777" w:rsidR="00996907" w:rsidRPr="00996907" w:rsidRDefault="00996907" w:rsidP="00996907">
      <w:pPr>
        <w:rPr>
          <w:rFonts w:cstheme="minorHAnsi"/>
          <w:b/>
          <w:sz w:val="24"/>
          <w:szCs w:val="24"/>
        </w:rPr>
      </w:pPr>
      <w:r w:rsidRPr="00996907">
        <w:rPr>
          <w:rFonts w:cstheme="minorHAnsi"/>
          <w:b/>
          <w:sz w:val="24"/>
          <w:szCs w:val="24"/>
        </w:rPr>
        <w:t>Duljina jedne zmije je 115 cm.</w:t>
      </w:r>
    </w:p>
    <w:p w14:paraId="7AB72491" w14:textId="77777777" w:rsidR="000F4341" w:rsidRDefault="000F4341" w:rsidP="00AE06BC">
      <w:pPr>
        <w:spacing w:line="360" w:lineRule="auto"/>
        <w:jc w:val="both"/>
        <w:rPr>
          <w:rFonts w:cstheme="minorHAnsi"/>
          <w:sz w:val="24"/>
          <w:szCs w:val="24"/>
          <w:lang w:val="hr-BA"/>
        </w:rPr>
      </w:pPr>
    </w:p>
    <w:p w14:paraId="4DB04398" w14:textId="77777777" w:rsidR="000F4341" w:rsidRDefault="000F4341" w:rsidP="00AE06BC">
      <w:pPr>
        <w:spacing w:line="360" w:lineRule="auto"/>
        <w:jc w:val="both"/>
        <w:rPr>
          <w:rFonts w:cstheme="minorHAnsi"/>
          <w:sz w:val="24"/>
          <w:szCs w:val="24"/>
          <w:lang w:val="hr-BA"/>
        </w:rPr>
      </w:pPr>
    </w:p>
    <w:p w14:paraId="3CE7CBC5" w14:textId="69B4871D" w:rsidR="00DA1ED1" w:rsidRDefault="00E01E94" w:rsidP="00AE06BC">
      <w:pPr>
        <w:spacing w:line="360" w:lineRule="auto"/>
        <w:jc w:val="both"/>
        <w:rPr>
          <w:sz w:val="24"/>
          <w:szCs w:val="24"/>
          <w:lang w:val="hr-BA"/>
        </w:rPr>
      </w:pPr>
      <w:r w:rsidRPr="00DA1ED1">
        <w:rPr>
          <w:rFonts w:cstheme="minorHAnsi"/>
          <w:sz w:val="24"/>
          <w:szCs w:val="24"/>
          <w:lang w:val="hr-BA"/>
        </w:rPr>
        <w:t xml:space="preserve">Zadaci iz udžbenika na </w:t>
      </w:r>
      <w:r w:rsidR="00AC7728" w:rsidRPr="00DA1ED1">
        <w:rPr>
          <w:rFonts w:cstheme="minorHAnsi"/>
          <w:sz w:val="24"/>
          <w:szCs w:val="24"/>
          <w:lang w:val="hr-BA"/>
        </w:rPr>
        <w:t>2</w:t>
      </w:r>
      <w:r w:rsidR="00B9200C">
        <w:rPr>
          <w:rFonts w:cstheme="minorHAnsi"/>
          <w:sz w:val="24"/>
          <w:szCs w:val="24"/>
          <w:lang w:val="hr-BA"/>
        </w:rPr>
        <w:t>12</w:t>
      </w:r>
      <w:r w:rsidRPr="00DA1ED1">
        <w:rPr>
          <w:rFonts w:cstheme="minorHAnsi"/>
          <w:sz w:val="24"/>
          <w:szCs w:val="24"/>
          <w:lang w:val="hr-BA"/>
        </w:rPr>
        <w:t>.</w:t>
      </w:r>
      <w:r w:rsidR="00B9200C">
        <w:rPr>
          <w:rFonts w:cstheme="minorHAnsi"/>
          <w:sz w:val="24"/>
          <w:szCs w:val="24"/>
          <w:lang w:val="hr-BA"/>
        </w:rPr>
        <w:t xml:space="preserve"> i 213.</w:t>
      </w:r>
      <w:r w:rsidRPr="00DA1ED1">
        <w:rPr>
          <w:rFonts w:cstheme="minorHAnsi"/>
          <w:sz w:val="24"/>
          <w:szCs w:val="24"/>
          <w:lang w:val="hr-BA"/>
        </w:rPr>
        <w:t xml:space="preserve"> str.</w:t>
      </w:r>
      <w:r w:rsidR="00A9034E">
        <w:rPr>
          <w:rFonts w:cstheme="minorHAnsi"/>
          <w:sz w:val="24"/>
          <w:szCs w:val="24"/>
          <w:lang w:val="hr-BA"/>
        </w:rPr>
        <w:t xml:space="preserve"> </w:t>
      </w:r>
    </w:p>
    <w:p w14:paraId="70469853" w14:textId="77777777" w:rsidR="000F4341" w:rsidRPr="00DA1ED1" w:rsidRDefault="000F4341" w:rsidP="000F4341">
      <w:pPr>
        <w:spacing w:line="360" w:lineRule="auto"/>
        <w:jc w:val="both"/>
        <w:rPr>
          <w:rFonts w:cstheme="minorHAnsi"/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Sve zadatke prepisati u bilježnicu.</w:t>
      </w:r>
      <w:r w:rsidRPr="00C06FED">
        <w:rPr>
          <w:sz w:val="24"/>
          <w:szCs w:val="24"/>
          <w:lang w:val="hr-BA"/>
        </w:rPr>
        <w:t xml:space="preserve"> </w:t>
      </w:r>
      <w:r>
        <w:rPr>
          <w:sz w:val="24"/>
          <w:szCs w:val="24"/>
          <w:lang w:val="hr-BA"/>
        </w:rPr>
        <w:t>Zatim na osnovu urađenih primjera i zadataka raditi ostale zadatke.</w:t>
      </w:r>
    </w:p>
    <w:p w14:paraId="2CA926EA" w14:textId="77777777" w:rsidR="000F4341" w:rsidRPr="00DA1ED1" w:rsidRDefault="000F4341" w:rsidP="00AE06BC">
      <w:pPr>
        <w:spacing w:line="360" w:lineRule="auto"/>
        <w:jc w:val="both"/>
        <w:rPr>
          <w:rFonts w:cstheme="minorHAnsi"/>
          <w:sz w:val="24"/>
          <w:szCs w:val="24"/>
          <w:lang w:val="hr-BA"/>
        </w:rPr>
      </w:pPr>
    </w:p>
    <w:p w14:paraId="61ECC1F8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 w:rsidRPr="00B9200C">
        <w:rPr>
          <w:noProof/>
          <w:sz w:val="24"/>
          <w:szCs w:val="24"/>
          <w:lang w:eastAsia="hr-HR"/>
        </w:rPr>
        <w:t>1. Brat i sestra zajedno imaju masu 65 kg. Bratova je masa za 7 kg veća od sestrine mase. Kolika je bratova masa, a kolika sestrina?</w:t>
      </w:r>
    </w:p>
    <w:p w14:paraId="52DA39A9" w14:textId="7FDA2B10" w:rsidR="00B9200C" w:rsidRDefault="00916261" w:rsidP="00B9200C">
      <w:pPr>
        <w:spacing w:after="0" w:line="276" w:lineRule="auto"/>
        <w:rPr>
          <w:noProof/>
          <w:sz w:val="24"/>
          <w:szCs w:val="24"/>
          <w:lang w:eastAsia="hr-HR"/>
        </w:rPr>
      </w:pPr>
      <w:bookmarkStart w:id="0" w:name="_Hlk36845012"/>
      <w:r>
        <w:rPr>
          <w:noProof/>
          <w:sz w:val="24"/>
          <w:szCs w:val="24"/>
          <w:lang w:eastAsia="hr-HR"/>
        </w:rPr>
        <w:t>Rješenje:</w:t>
      </w:r>
    </w:p>
    <w:p w14:paraId="6FB30649" w14:textId="083E679F" w:rsidR="00916261" w:rsidRDefault="00916261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sestrina masa: x</w:t>
      </w:r>
    </w:p>
    <w:p w14:paraId="5D19EABE" w14:textId="0B436491" w:rsidR="00916261" w:rsidRDefault="00916261" w:rsidP="00B9200C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bratova masa:</w:t>
      </w:r>
      <w:r>
        <w:rPr>
          <w:rFonts w:eastAsiaTheme="minorEastAsia"/>
          <w:noProof/>
          <w:sz w:val="24"/>
          <w:szCs w:val="24"/>
          <w:lang w:eastAsia="hr-HR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  <w:lang w:eastAsia="hr-HR"/>
          </w:rPr>
          <m:t>x+7</m:t>
        </m:r>
      </m:oMath>
    </w:p>
    <w:p w14:paraId="3375CCF1" w14:textId="176C0C60" w:rsidR="00916261" w:rsidRPr="00916261" w:rsidRDefault="00916261" w:rsidP="00B9200C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  <w:lang w:eastAsia="hr-HR"/>
            </w:rPr>
            <m:t>x+x+7=65</m:t>
          </m:r>
        </m:oMath>
      </m:oMathPara>
    </w:p>
    <w:p w14:paraId="272372A7" w14:textId="207FFE9F" w:rsidR="00916261" w:rsidRPr="00916261" w:rsidRDefault="00916261" w:rsidP="00B9200C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>2x=65-7</m:t>
          </m:r>
        </m:oMath>
      </m:oMathPara>
    </w:p>
    <w:p w14:paraId="6957CA77" w14:textId="587889FB" w:rsidR="00916261" w:rsidRPr="00916261" w:rsidRDefault="00916261" w:rsidP="00B9200C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>2x=</m:t>
          </m:r>
          <m:f>
            <m:fPr>
              <m:type m:val="lin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hr-HR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hr-HR"/>
                </w:rPr>
                <m:t>58</m:t>
              </m:r>
            </m:num>
            <m:den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hr-HR"/>
                </w:rPr>
                <m:t>:2</m:t>
              </m:r>
            </m:den>
          </m:f>
        </m:oMath>
      </m:oMathPara>
    </w:p>
    <w:p w14:paraId="235257C0" w14:textId="2965D183" w:rsidR="00916261" w:rsidRPr="00B9200C" w:rsidRDefault="00916261" w:rsidP="00B9200C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 xml:space="preserve">x=29 </m:t>
          </m:r>
        </m:oMath>
      </m:oMathPara>
    </w:p>
    <w:p w14:paraId="18E2D7D2" w14:textId="0B459075" w:rsidR="00B9200C" w:rsidRPr="00B9200C" w:rsidRDefault="00916261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    brat : </w:t>
      </w:r>
      <m:oMath>
        <m:r>
          <w:rPr>
            <w:rFonts w:ascii="Cambria Math" w:hAnsi="Cambria Math"/>
            <w:noProof/>
            <w:sz w:val="24"/>
            <w:szCs w:val="24"/>
            <w:lang w:eastAsia="hr-HR"/>
          </w:rPr>
          <m:t>x+7=29+7=36</m:t>
        </m:r>
      </m:oMath>
    </w:p>
    <w:p w14:paraId="517E5B72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7786FB2E" w14:textId="10BDB130" w:rsidR="00B9200C" w:rsidRPr="00B9200C" w:rsidRDefault="00916261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>Bratova je masa 36 kg, a sestrina 29 kg.</w:t>
      </w:r>
    </w:p>
    <w:bookmarkEnd w:id="0"/>
    <w:p w14:paraId="36D0026E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64F9F486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0F1B1DB8" w14:textId="61AD738E" w:rsidR="00916261" w:rsidRPr="00B9200C" w:rsidRDefault="00B9200C" w:rsidP="00916261">
      <w:pPr>
        <w:spacing w:after="0" w:line="276" w:lineRule="auto"/>
        <w:rPr>
          <w:noProof/>
          <w:sz w:val="24"/>
          <w:szCs w:val="24"/>
          <w:lang w:eastAsia="hr-HR"/>
        </w:rPr>
      </w:pPr>
      <w:r w:rsidRPr="00B9200C">
        <w:rPr>
          <w:noProof/>
          <w:sz w:val="24"/>
          <w:szCs w:val="24"/>
          <w:lang w:eastAsia="hr-HR"/>
        </w:rPr>
        <w:t xml:space="preserve">2. </w:t>
      </w:r>
      <w:r w:rsidR="00916261" w:rsidRPr="00B9200C">
        <w:rPr>
          <w:noProof/>
          <w:sz w:val="24"/>
          <w:szCs w:val="24"/>
          <w:lang w:eastAsia="hr-HR"/>
        </w:rPr>
        <w:t>U košari ima 70 kuglica. Plavih ima tri puta više nego zelenih, a crvenih za 10 više nego zelenih. Koliko ima plavih, koliko zelenih, a koliko crvenih kuglica?</w:t>
      </w:r>
    </w:p>
    <w:p w14:paraId="1B72F91D" w14:textId="77777777" w:rsidR="008615E1" w:rsidRDefault="008615E1" w:rsidP="008615E1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>Rješenje:</w:t>
      </w:r>
    </w:p>
    <w:p w14:paraId="24CB8728" w14:textId="06B18E0B" w:rsidR="008615E1" w:rsidRDefault="008615E1" w:rsidP="008615E1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broj zelenih kuglica: x</w:t>
      </w:r>
    </w:p>
    <w:p w14:paraId="2F0CD729" w14:textId="7E58EB15" w:rsidR="008615E1" w:rsidRDefault="008615E1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broj plavih kuglica:</w:t>
      </w:r>
      <w:r>
        <w:rPr>
          <w:rFonts w:eastAsiaTheme="minorEastAsia"/>
          <w:noProof/>
          <w:sz w:val="24"/>
          <w:szCs w:val="24"/>
          <w:lang w:eastAsia="hr-HR"/>
        </w:rPr>
        <w:t xml:space="preserve"> </w:t>
      </w:r>
      <m:oMath>
        <m:r>
          <w:rPr>
            <w:rFonts w:ascii="Cambria Math" w:eastAsiaTheme="minorEastAsia" w:hAnsi="Cambria Math"/>
            <w:noProof/>
            <w:sz w:val="24"/>
            <w:szCs w:val="24"/>
            <w:lang w:eastAsia="hr-HR"/>
          </w:rPr>
          <m:t>3x</m:t>
        </m:r>
      </m:oMath>
    </w:p>
    <w:p w14:paraId="7941B141" w14:textId="03AC92FF" w:rsidR="008615E1" w:rsidRDefault="008615E1" w:rsidP="008615E1">
      <w:pPr>
        <w:tabs>
          <w:tab w:val="left" w:pos="960"/>
        </w:tabs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w:r>
        <w:rPr>
          <w:rFonts w:eastAsiaTheme="minorEastAsia"/>
          <w:noProof/>
          <w:sz w:val="24"/>
          <w:szCs w:val="24"/>
          <w:lang w:eastAsia="hr-HR"/>
        </w:rPr>
        <w:t xml:space="preserve">                 b</w:t>
      </w:r>
      <w:r>
        <w:rPr>
          <w:noProof/>
          <w:sz w:val="24"/>
          <w:szCs w:val="24"/>
          <w:lang w:eastAsia="hr-HR"/>
        </w:rPr>
        <w:t xml:space="preserve">roj crvenih kuglica: </w:t>
      </w:r>
      <m:oMath>
        <m:r>
          <w:rPr>
            <w:rFonts w:ascii="Cambria Math" w:hAnsi="Cambria Math"/>
            <w:noProof/>
            <w:sz w:val="24"/>
            <w:szCs w:val="24"/>
            <w:lang w:eastAsia="hr-HR"/>
          </w:rPr>
          <m:t>x+10</m:t>
        </m:r>
      </m:oMath>
    </w:p>
    <w:p w14:paraId="1AA6FA44" w14:textId="4613735E" w:rsidR="008615E1" w:rsidRPr="00916261" w:rsidRDefault="00152A7B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groupChr>
            <m:groupChr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hr-HR"/>
                </w:rPr>
              </m:ctrlPr>
            </m:groupChrPr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hr-HR"/>
                </w:rPr>
                <m:t>x</m:t>
              </m:r>
            </m:e>
          </m:groupChr>
          <m:r>
            <w:rPr>
              <w:rFonts w:ascii="Cambria Math" w:hAnsi="Cambria Math"/>
              <w:noProof/>
              <w:sz w:val="24"/>
              <w:szCs w:val="24"/>
              <w:lang w:eastAsia="hr-HR"/>
            </w:rPr>
            <m:t>+</m:t>
          </m:r>
          <m:groupChr>
            <m:groupChr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hr-HR"/>
                </w:rPr>
              </m:ctrlPr>
            </m:groupChrPr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hr-HR"/>
                </w:rPr>
                <m:t>3x</m:t>
              </m:r>
            </m:e>
          </m:groupChr>
          <m:r>
            <w:rPr>
              <w:rFonts w:ascii="Cambria Math" w:hAnsi="Cambria Math"/>
              <w:noProof/>
              <w:sz w:val="24"/>
              <w:szCs w:val="24"/>
              <w:lang w:eastAsia="hr-HR"/>
            </w:rPr>
            <m:t>+</m:t>
          </m:r>
          <m:groupChr>
            <m:groupChr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hr-HR"/>
                </w:rPr>
              </m:ctrlPr>
            </m:groupChrPr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hr-HR"/>
                </w:rPr>
                <m:t>x+10</m:t>
              </m:r>
            </m:e>
          </m:groupChr>
          <m:r>
            <w:rPr>
              <w:rFonts w:ascii="Cambria Math" w:hAnsi="Cambria Math"/>
              <w:noProof/>
              <w:sz w:val="24"/>
              <w:szCs w:val="24"/>
              <w:lang w:eastAsia="hr-HR"/>
            </w:rPr>
            <m:t>=70</m:t>
          </m:r>
        </m:oMath>
      </m:oMathPara>
    </w:p>
    <w:p w14:paraId="12DBC94A" w14:textId="2B6BFEAA" w:rsidR="008615E1" w:rsidRPr="00916261" w:rsidRDefault="008615E1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>x+3x+x=70-10</m:t>
          </m:r>
        </m:oMath>
      </m:oMathPara>
    </w:p>
    <w:p w14:paraId="14C5D368" w14:textId="15DF64B9" w:rsidR="008615E1" w:rsidRPr="00916261" w:rsidRDefault="008615E1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>5x=</m:t>
          </m:r>
          <m:f>
            <m:fPr>
              <m:type m:val="lin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hr-HR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hr-HR"/>
                </w:rPr>
                <m:t>60</m:t>
              </m:r>
            </m:num>
            <m:den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hr-HR"/>
                </w:rPr>
                <m:t>:5</m:t>
              </m:r>
            </m:den>
          </m:f>
        </m:oMath>
      </m:oMathPara>
    </w:p>
    <w:p w14:paraId="044C071D" w14:textId="7859EEEC" w:rsidR="008615E1" w:rsidRPr="00B9200C" w:rsidRDefault="008615E1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m:oMathPara>
        <m:oMath>
          <m:r>
            <w:rPr>
              <w:rFonts w:ascii="Cambria Math" w:eastAsiaTheme="minorEastAsia" w:hAnsi="Cambria Math"/>
              <w:noProof/>
              <w:sz w:val="24"/>
              <w:szCs w:val="24"/>
              <w:lang w:eastAsia="hr-HR"/>
            </w:rPr>
            <m:t xml:space="preserve">x=12 </m:t>
          </m:r>
        </m:oMath>
      </m:oMathPara>
    </w:p>
    <w:p w14:paraId="73B99E34" w14:textId="3DD3D6FC" w:rsidR="008615E1" w:rsidRDefault="008615E1" w:rsidP="008615E1">
      <w:pPr>
        <w:spacing w:after="0" w:line="276" w:lineRule="auto"/>
        <w:rPr>
          <w:rFonts w:eastAsiaTheme="minorEastAsia"/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    </w:t>
      </w:r>
      <w:bookmarkStart w:id="1" w:name="_Hlk36845253"/>
      <w:r>
        <w:rPr>
          <w:noProof/>
          <w:sz w:val="24"/>
          <w:szCs w:val="24"/>
          <w:lang w:eastAsia="hr-HR"/>
        </w:rPr>
        <w:t xml:space="preserve">plave : </w:t>
      </w:r>
      <m:oMath>
        <m:r>
          <w:rPr>
            <w:rFonts w:ascii="Cambria Math" w:eastAsiaTheme="minorEastAsia" w:hAnsi="Cambria Math"/>
            <w:noProof/>
            <w:sz w:val="24"/>
            <w:szCs w:val="24"/>
            <w:lang w:eastAsia="hr-HR"/>
          </w:rPr>
          <m:t>3x=</m:t>
        </m:r>
        <m:r>
          <w:rPr>
            <w:rFonts w:ascii="Cambria Math" w:hAnsi="Cambria Math"/>
            <w:noProof/>
            <w:sz w:val="24"/>
            <w:szCs w:val="24"/>
            <w:lang w:eastAsia="hr-HR"/>
          </w:rPr>
          <m:t>3∙12=36</m:t>
        </m:r>
      </m:oMath>
      <w:bookmarkEnd w:id="1"/>
    </w:p>
    <w:p w14:paraId="02EB504D" w14:textId="54305A7D" w:rsidR="008615E1" w:rsidRPr="00B9200C" w:rsidRDefault="008615E1" w:rsidP="008615E1">
      <w:pPr>
        <w:tabs>
          <w:tab w:val="left" w:pos="1230"/>
        </w:tabs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 xml:space="preserve">                     crvene : </w:t>
      </w:r>
      <m:oMath>
        <m:r>
          <w:rPr>
            <w:rFonts w:ascii="Cambria Math" w:eastAsiaTheme="minorEastAsia" w:hAnsi="Cambria Math"/>
            <w:noProof/>
            <w:sz w:val="24"/>
            <w:szCs w:val="24"/>
            <w:lang w:eastAsia="hr-HR"/>
          </w:rPr>
          <m:t>x+10=</m:t>
        </m:r>
        <m:r>
          <w:rPr>
            <w:rFonts w:ascii="Cambria Math" w:hAnsi="Cambria Math"/>
            <w:noProof/>
            <w:sz w:val="24"/>
            <w:szCs w:val="24"/>
            <w:lang w:eastAsia="hr-HR"/>
          </w:rPr>
          <m:t>12+10=22</m:t>
        </m:r>
      </m:oMath>
    </w:p>
    <w:p w14:paraId="32F71359" w14:textId="77777777" w:rsidR="008615E1" w:rsidRPr="00B9200C" w:rsidRDefault="008615E1" w:rsidP="008615E1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4BAE0AE2" w14:textId="7785121B" w:rsidR="008615E1" w:rsidRPr="00B9200C" w:rsidRDefault="008615E1" w:rsidP="008615E1">
      <w:pPr>
        <w:spacing w:after="0" w:line="276" w:lineRule="auto"/>
        <w:rPr>
          <w:noProof/>
          <w:sz w:val="24"/>
          <w:szCs w:val="24"/>
          <w:lang w:eastAsia="hr-HR"/>
        </w:rPr>
      </w:pPr>
      <w:r>
        <w:rPr>
          <w:noProof/>
          <w:sz w:val="24"/>
          <w:szCs w:val="24"/>
          <w:lang w:eastAsia="hr-HR"/>
        </w:rPr>
        <w:t>Zelenih kuglica je 12, plavih 36 i crvenih 22.</w:t>
      </w:r>
    </w:p>
    <w:p w14:paraId="1A7CAC11" w14:textId="38CC2D6B" w:rsidR="00916261" w:rsidRDefault="00916261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19D1EDF1" w14:textId="7E1DF2CF" w:rsid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5DF8F22C" w14:textId="3E815384" w:rsidR="000F4341" w:rsidRDefault="000F4341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026DC6C6" w14:textId="77777777" w:rsidR="000F4341" w:rsidRPr="00B9200C" w:rsidRDefault="000F4341" w:rsidP="00B9200C">
      <w:pPr>
        <w:spacing w:after="0" w:line="276" w:lineRule="auto"/>
        <w:rPr>
          <w:noProof/>
          <w:sz w:val="24"/>
          <w:szCs w:val="24"/>
          <w:lang w:eastAsia="hr-HR"/>
        </w:rPr>
      </w:pPr>
      <w:bookmarkStart w:id="2" w:name="_GoBack"/>
      <w:bookmarkEnd w:id="2"/>
    </w:p>
    <w:p w14:paraId="7278DFA1" w14:textId="6308F539" w:rsidR="00916261" w:rsidRPr="00B9200C" w:rsidRDefault="000F4341" w:rsidP="00916261">
      <w:pPr>
        <w:spacing w:after="0" w:line="276" w:lineRule="auto"/>
        <w:rPr>
          <w:noProof/>
          <w:sz w:val="24"/>
          <w:szCs w:val="24"/>
          <w:lang w:eastAsia="hr-HR"/>
        </w:rPr>
      </w:pPr>
      <w:r w:rsidRPr="00B9200C">
        <w:rPr>
          <w:noProof/>
          <w:sz w:val="24"/>
          <w:szCs w:val="24"/>
          <w:lang w:eastAsia="hr-HR"/>
        </w:rPr>
        <w:lastRenderedPageBreak/>
        <w:drawing>
          <wp:anchor distT="0" distB="0" distL="114300" distR="114300" simplePos="0" relativeHeight="251662336" behindDoc="0" locked="0" layoutInCell="1" allowOverlap="1" wp14:anchorId="31D32C5D" wp14:editId="69065566">
            <wp:simplePos x="0" y="0"/>
            <wp:positionH relativeFrom="column">
              <wp:posOffset>4648835</wp:posOffset>
            </wp:positionH>
            <wp:positionV relativeFrom="paragraph">
              <wp:posOffset>262890</wp:posOffset>
            </wp:positionV>
            <wp:extent cx="1213485" cy="1160780"/>
            <wp:effectExtent l="0" t="0" r="5715" b="127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200C" w:rsidRPr="00B9200C">
        <w:rPr>
          <w:noProof/>
          <w:sz w:val="24"/>
          <w:szCs w:val="24"/>
          <w:lang w:eastAsia="hr-HR"/>
        </w:rPr>
        <w:t xml:space="preserve">3. </w:t>
      </w:r>
      <w:r w:rsidR="00916261" w:rsidRPr="00B9200C">
        <w:rPr>
          <w:noProof/>
          <w:sz w:val="24"/>
          <w:szCs w:val="24"/>
          <w:lang w:eastAsia="hr-HR"/>
        </w:rPr>
        <w:t>Lucija i Luka zajedno imaju 25 godina. Koliko godina ima Luka, a koliko Lucija ako je Luka 4 puta stariji od Lucije?</w:t>
      </w:r>
    </w:p>
    <w:p w14:paraId="254DE37F" w14:textId="7FE0A409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381D4366" w14:textId="614D06C1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55AF65BD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44DEDAA7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34770E16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56643E87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5EBFA765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7985AC2C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182B1610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 w:rsidRPr="00B9200C">
        <w:rPr>
          <w:noProof/>
          <w:sz w:val="24"/>
          <w:szCs w:val="24"/>
          <w:lang w:eastAsia="hr-HR"/>
        </w:rPr>
        <w:t>4. Kaput je trostruko skuplji od cipela. Koliko stoje cipele ako je cijena kaputa i cipela zajedno 1 960 kn?</w:t>
      </w:r>
    </w:p>
    <w:p w14:paraId="47FA23E0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623F2DD3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2CCDF59C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7454221B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5AAD6E1A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4A65C4DE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3D3E684B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  <w:r w:rsidRPr="00B9200C">
        <w:rPr>
          <w:noProof/>
          <w:sz w:val="24"/>
          <w:szCs w:val="24"/>
          <w:lang w:eastAsia="hr-HR"/>
        </w:rPr>
        <w:t>5. Majka je starija od kćeri za 21 godinu, otac od majke za 6 godina. Svi oni zajedno imaju 90 godina. Koliko je godina svakomu od njih?</w:t>
      </w:r>
    </w:p>
    <w:p w14:paraId="1E33D173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44F6F834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025AC221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6ED62C80" w14:textId="77777777" w:rsidR="00B9200C" w:rsidRPr="00B9200C" w:rsidRDefault="00B9200C" w:rsidP="00B9200C">
      <w:pPr>
        <w:spacing w:after="0" w:line="276" w:lineRule="auto"/>
        <w:rPr>
          <w:noProof/>
          <w:sz w:val="24"/>
          <w:szCs w:val="24"/>
          <w:lang w:eastAsia="hr-HR"/>
        </w:rPr>
      </w:pPr>
    </w:p>
    <w:p w14:paraId="71805046" w14:textId="77777777" w:rsidR="006F434D" w:rsidRPr="006F434D" w:rsidRDefault="006F434D" w:rsidP="006F434D">
      <w:pPr>
        <w:spacing w:after="0" w:line="276" w:lineRule="auto"/>
        <w:rPr>
          <w:noProof/>
          <w:lang w:eastAsia="hr-HR"/>
        </w:rPr>
      </w:pPr>
    </w:p>
    <w:p w14:paraId="2A1C9731" w14:textId="55E60104" w:rsidR="00556A69" w:rsidRPr="001E7AC9" w:rsidRDefault="00797C82" w:rsidP="00DA1ED1">
      <w:pPr>
        <w:spacing w:after="0" w:line="276" w:lineRule="auto"/>
        <w:rPr>
          <w:rFonts w:cstheme="minorHAnsi"/>
          <w:color w:val="202124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Urađene zadatke </w:t>
      </w:r>
      <w:r w:rsidR="006F434D">
        <w:rPr>
          <w:rFonts w:eastAsiaTheme="minorEastAsia" w:cstheme="minorHAnsi"/>
          <w:sz w:val="24"/>
          <w:szCs w:val="24"/>
        </w:rPr>
        <w:t>dostaviti</w:t>
      </w:r>
      <w:r w:rsidR="003753B9">
        <w:rPr>
          <w:rFonts w:eastAsiaTheme="minorEastAsia" w:cstheme="minorHAnsi"/>
          <w:sz w:val="24"/>
          <w:szCs w:val="24"/>
        </w:rPr>
        <w:t xml:space="preserve"> nastavnici na mail </w:t>
      </w:r>
      <w:hyperlink r:id="rId12" w:history="1">
        <w:r w:rsidR="003753B9" w:rsidRPr="00B70B3A">
          <w:rPr>
            <w:rStyle w:val="Hiperveza"/>
            <w:rFonts w:cstheme="minorHAnsi"/>
            <w:sz w:val="24"/>
            <w:szCs w:val="24"/>
          </w:rPr>
          <w:t>marija.vucic@oscerin.com</w:t>
        </w:r>
      </w:hyperlink>
      <w:r w:rsidR="003753B9">
        <w:rPr>
          <w:rFonts w:cstheme="minorHAnsi"/>
          <w:color w:val="202124"/>
          <w:sz w:val="24"/>
          <w:szCs w:val="24"/>
        </w:rPr>
        <w:t>.</w:t>
      </w:r>
    </w:p>
    <w:sectPr w:rsidR="00556A69" w:rsidRPr="001E7AC9">
      <w:headerReference w:type="default" r:id="rId1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E27A10" w14:textId="77777777" w:rsidR="00152A7B" w:rsidRDefault="00152A7B" w:rsidP="00400868">
      <w:pPr>
        <w:spacing w:after="0" w:line="240" w:lineRule="auto"/>
      </w:pPr>
      <w:r>
        <w:separator/>
      </w:r>
    </w:p>
  </w:endnote>
  <w:endnote w:type="continuationSeparator" w:id="0">
    <w:p w14:paraId="4CD4D713" w14:textId="77777777" w:rsidR="00152A7B" w:rsidRDefault="00152A7B" w:rsidP="00400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A3546A" w14:textId="77777777" w:rsidR="00152A7B" w:rsidRDefault="00152A7B" w:rsidP="00400868">
      <w:pPr>
        <w:spacing w:after="0" w:line="240" w:lineRule="auto"/>
      </w:pPr>
      <w:r>
        <w:separator/>
      </w:r>
    </w:p>
  </w:footnote>
  <w:footnote w:type="continuationSeparator" w:id="0">
    <w:p w14:paraId="4A9EC661" w14:textId="77777777" w:rsidR="00152A7B" w:rsidRDefault="00152A7B" w:rsidP="004008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EB1A1" w14:textId="0EA1E48E" w:rsidR="006F434D" w:rsidRPr="00D871B8" w:rsidRDefault="00996907">
    <w:pPr>
      <w:pStyle w:val="Zaglavlje"/>
      <w:rPr>
        <w:sz w:val="28"/>
        <w:szCs w:val="28"/>
        <w:lang w:val="hr-BA"/>
      </w:rPr>
    </w:pPr>
    <w:r>
      <w:rPr>
        <w:sz w:val="28"/>
        <w:szCs w:val="28"/>
        <w:lang w:val="hr-BA"/>
      </w:rPr>
      <w:t>UTORAK</w:t>
    </w:r>
    <w:r w:rsidR="006F434D" w:rsidRPr="00D871B8">
      <w:rPr>
        <w:sz w:val="28"/>
        <w:szCs w:val="28"/>
        <w:lang w:val="hr-BA"/>
      </w:rPr>
      <w:t xml:space="preserve">, </w:t>
    </w:r>
    <w:r>
      <w:rPr>
        <w:sz w:val="28"/>
        <w:szCs w:val="28"/>
        <w:lang w:val="hr-BA"/>
      </w:rPr>
      <w:t>7</w:t>
    </w:r>
    <w:r w:rsidR="006F434D" w:rsidRPr="00D871B8">
      <w:rPr>
        <w:sz w:val="28"/>
        <w:szCs w:val="28"/>
        <w:lang w:val="hr-BA"/>
      </w:rPr>
      <w:t xml:space="preserve">. </w:t>
    </w:r>
    <w:r w:rsidR="00182AB4">
      <w:rPr>
        <w:sz w:val="28"/>
        <w:szCs w:val="28"/>
        <w:lang w:val="hr-BA"/>
      </w:rPr>
      <w:t>travnja</w:t>
    </w:r>
    <w:r w:rsidR="006F434D" w:rsidRPr="00D871B8">
      <w:rPr>
        <w:sz w:val="28"/>
        <w:szCs w:val="28"/>
        <w:lang w:val="hr-BA"/>
      </w:rPr>
      <w:t xml:space="preserve"> 2020. g.</w:t>
    </w:r>
    <w:r w:rsidR="00E90103">
      <w:rPr>
        <w:sz w:val="28"/>
        <w:szCs w:val="28"/>
        <w:lang w:val="hr-BA"/>
      </w:rPr>
      <w:t xml:space="preserve"> – 7.a, 7.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D153D"/>
    <w:multiLevelType w:val="hybridMultilevel"/>
    <w:tmpl w:val="D906759E"/>
    <w:lvl w:ilvl="0" w:tplc="33A4AA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800" w:hanging="360"/>
      </w:pPr>
    </w:lvl>
    <w:lvl w:ilvl="2" w:tplc="101A001B" w:tentative="1">
      <w:start w:val="1"/>
      <w:numFmt w:val="lowerRoman"/>
      <w:lvlText w:val="%3."/>
      <w:lvlJc w:val="right"/>
      <w:pPr>
        <w:ind w:left="2520" w:hanging="180"/>
      </w:pPr>
    </w:lvl>
    <w:lvl w:ilvl="3" w:tplc="101A000F" w:tentative="1">
      <w:start w:val="1"/>
      <w:numFmt w:val="decimal"/>
      <w:lvlText w:val="%4."/>
      <w:lvlJc w:val="left"/>
      <w:pPr>
        <w:ind w:left="3240" w:hanging="360"/>
      </w:pPr>
    </w:lvl>
    <w:lvl w:ilvl="4" w:tplc="101A0019" w:tentative="1">
      <w:start w:val="1"/>
      <w:numFmt w:val="lowerLetter"/>
      <w:lvlText w:val="%5."/>
      <w:lvlJc w:val="left"/>
      <w:pPr>
        <w:ind w:left="3960" w:hanging="360"/>
      </w:pPr>
    </w:lvl>
    <w:lvl w:ilvl="5" w:tplc="101A001B" w:tentative="1">
      <w:start w:val="1"/>
      <w:numFmt w:val="lowerRoman"/>
      <w:lvlText w:val="%6."/>
      <w:lvlJc w:val="right"/>
      <w:pPr>
        <w:ind w:left="4680" w:hanging="180"/>
      </w:pPr>
    </w:lvl>
    <w:lvl w:ilvl="6" w:tplc="101A000F" w:tentative="1">
      <w:start w:val="1"/>
      <w:numFmt w:val="decimal"/>
      <w:lvlText w:val="%7."/>
      <w:lvlJc w:val="left"/>
      <w:pPr>
        <w:ind w:left="5400" w:hanging="360"/>
      </w:pPr>
    </w:lvl>
    <w:lvl w:ilvl="7" w:tplc="101A0019" w:tentative="1">
      <w:start w:val="1"/>
      <w:numFmt w:val="lowerLetter"/>
      <w:lvlText w:val="%8."/>
      <w:lvlJc w:val="left"/>
      <w:pPr>
        <w:ind w:left="6120" w:hanging="360"/>
      </w:pPr>
    </w:lvl>
    <w:lvl w:ilvl="8" w:tplc="10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5A0517C"/>
    <w:multiLevelType w:val="hybridMultilevel"/>
    <w:tmpl w:val="A8488152"/>
    <w:lvl w:ilvl="0" w:tplc="101A000F">
      <w:start w:val="1"/>
      <w:numFmt w:val="decimal"/>
      <w:lvlText w:val="%1."/>
      <w:lvlJc w:val="left"/>
      <w:pPr>
        <w:ind w:left="720" w:hanging="360"/>
      </w:p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B532DB"/>
    <w:multiLevelType w:val="hybridMultilevel"/>
    <w:tmpl w:val="D6B471B6"/>
    <w:lvl w:ilvl="0" w:tplc="101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7A5D54"/>
    <w:multiLevelType w:val="hybridMultilevel"/>
    <w:tmpl w:val="10CEF14A"/>
    <w:lvl w:ilvl="0" w:tplc="9798321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0B66E61"/>
    <w:multiLevelType w:val="hybridMultilevel"/>
    <w:tmpl w:val="D572FC76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8D646E"/>
    <w:multiLevelType w:val="hybridMultilevel"/>
    <w:tmpl w:val="CDCCA80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19633F"/>
    <w:multiLevelType w:val="hybridMultilevel"/>
    <w:tmpl w:val="B0949CFA"/>
    <w:lvl w:ilvl="0" w:tplc="101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776EFE"/>
    <w:multiLevelType w:val="hybridMultilevel"/>
    <w:tmpl w:val="D6B471B6"/>
    <w:lvl w:ilvl="0" w:tplc="101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6B49A1"/>
    <w:multiLevelType w:val="hybridMultilevel"/>
    <w:tmpl w:val="C420A67A"/>
    <w:lvl w:ilvl="0" w:tplc="DC2870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800" w:hanging="360"/>
      </w:pPr>
    </w:lvl>
    <w:lvl w:ilvl="2" w:tplc="101A001B" w:tentative="1">
      <w:start w:val="1"/>
      <w:numFmt w:val="lowerRoman"/>
      <w:lvlText w:val="%3."/>
      <w:lvlJc w:val="right"/>
      <w:pPr>
        <w:ind w:left="2520" w:hanging="180"/>
      </w:pPr>
    </w:lvl>
    <w:lvl w:ilvl="3" w:tplc="101A000F" w:tentative="1">
      <w:start w:val="1"/>
      <w:numFmt w:val="decimal"/>
      <w:lvlText w:val="%4."/>
      <w:lvlJc w:val="left"/>
      <w:pPr>
        <w:ind w:left="3240" w:hanging="360"/>
      </w:pPr>
    </w:lvl>
    <w:lvl w:ilvl="4" w:tplc="101A0019" w:tentative="1">
      <w:start w:val="1"/>
      <w:numFmt w:val="lowerLetter"/>
      <w:lvlText w:val="%5."/>
      <w:lvlJc w:val="left"/>
      <w:pPr>
        <w:ind w:left="3960" w:hanging="360"/>
      </w:pPr>
    </w:lvl>
    <w:lvl w:ilvl="5" w:tplc="101A001B" w:tentative="1">
      <w:start w:val="1"/>
      <w:numFmt w:val="lowerRoman"/>
      <w:lvlText w:val="%6."/>
      <w:lvlJc w:val="right"/>
      <w:pPr>
        <w:ind w:left="4680" w:hanging="180"/>
      </w:pPr>
    </w:lvl>
    <w:lvl w:ilvl="6" w:tplc="101A000F" w:tentative="1">
      <w:start w:val="1"/>
      <w:numFmt w:val="decimal"/>
      <w:lvlText w:val="%7."/>
      <w:lvlJc w:val="left"/>
      <w:pPr>
        <w:ind w:left="5400" w:hanging="360"/>
      </w:pPr>
    </w:lvl>
    <w:lvl w:ilvl="7" w:tplc="101A0019" w:tentative="1">
      <w:start w:val="1"/>
      <w:numFmt w:val="lowerLetter"/>
      <w:lvlText w:val="%8."/>
      <w:lvlJc w:val="left"/>
      <w:pPr>
        <w:ind w:left="6120" w:hanging="360"/>
      </w:pPr>
    </w:lvl>
    <w:lvl w:ilvl="8" w:tplc="10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96C52F6"/>
    <w:multiLevelType w:val="hybridMultilevel"/>
    <w:tmpl w:val="5154550E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D31D51"/>
    <w:multiLevelType w:val="hybridMultilevel"/>
    <w:tmpl w:val="D360859A"/>
    <w:lvl w:ilvl="0" w:tplc="101A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125EAF"/>
    <w:multiLevelType w:val="hybridMultilevel"/>
    <w:tmpl w:val="CDCCA80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0F331F"/>
    <w:multiLevelType w:val="hybridMultilevel"/>
    <w:tmpl w:val="40F2EEC4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F36742"/>
    <w:multiLevelType w:val="hybridMultilevel"/>
    <w:tmpl w:val="486A7FCC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0"/>
  </w:num>
  <w:num w:numId="3">
    <w:abstractNumId w:val="4"/>
  </w:num>
  <w:num w:numId="4">
    <w:abstractNumId w:val="8"/>
  </w:num>
  <w:num w:numId="5">
    <w:abstractNumId w:val="7"/>
  </w:num>
  <w:num w:numId="6">
    <w:abstractNumId w:val="2"/>
  </w:num>
  <w:num w:numId="7">
    <w:abstractNumId w:val="6"/>
  </w:num>
  <w:num w:numId="8">
    <w:abstractNumId w:val="11"/>
  </w:num>
  <w:num w:numId="9">
    <w:abstractNumId w:val="5"/>
  </w:num>
  <w:num w:numId="10">
    <w:abstractNumId w:val="10"/>
  </w:num>
  <w:num w:numId="11">
    <w:abstractNumId w:val="3"/>
  </w:num>
  <w:num w:numId="12">
    <w:abstractNumId w:val="1"/>
  </w:num>
  <w:num w:numId="13">
    <w:abstractNumId w:val="9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7EB3"/>
    <w:rsid w:val="00002056"/>
    <w:rsid w:val="00014E23"/>
    <w:rsid w:val="00016354"/>
    <w:rsid w:val="000213CE"/>
    <w:rsid w:val="00053CFA"/>
    <w:rsid w:val="000578A5"/>
    <w:rsid w:val="00092527"/>
    <w:rsid w:val="000B5B4B"/>
    <w:rsid w:val="000F4341"/>
    <w:rsid w:val="00122CC8"/>
    <w:rsid w:val="00152A7B"/>
    <w:rsid w:val="00160750"/>
    <w:rsid w:val="00161028"/>
    <w:rsid w:val="00182AB4"/>
    <w:rsid w:val="001E1249"/>
    <w:rsid w:val="001E7AC9"/>
    <w:rsid w:val="00233630"/>
    <w:rsid w:val="00256221"/>
    <w:rsid w:val="0026028C"/>
    <w:rsid w:val="00264865"/>
    <w:rsid w:val="002833E0"/>
    <w:rsid w:val="00284C1A"/>
    <w:rsid w:val="002954DB"/>
    <w:rsid w:val="00297213"/>
    <w:rsid w:val="002A621B"/>
    <w:rsid w:val="002A6941"/>
    <w:rsid w:val="002B3CDF"/>
    <w:rsid w:val="002B5C22"/>
    <w:rsid w:val="002C37F1"/>
    <w:rsid w:val="002C43C2"/>
    <w:rsid w:val="002E0D49"/>
    <w:rsid w:val="002E3920"/>
    <w:rsid w:val="003753B9"/>
    <w:rsid w:val="003E2A14"/>
    <w:rsid w:val="00400868"/>
    <w:rsid w:val="00491B3E"/>
    <w:rsid w:val="0049390E"/>
    <w:rsid w:val="00506212"/>
    <w:rsid w:val="00506E28"/>
    <w:rsid w:val="00556A69"/>
    <w:rsid w:val="00576D0E"/>
    <w:rsid w:val="00594A5D"/>
    <w:rsid w:val="00613DD6"/>
    <w:rsid w:val="0062295A"/>
    <w:rsid w:val="00661E4D"/>
    <w:rsid w:val="00684E46"/>
    <w:rsid w:val="006B2BE1"/>
    <w:rsid w:val="006C3EA7"/>
    <w:rsid w:val="006F080A"/>
    <w:rsid w:val="006F434D"/>
    <w:rsid w:val="006F7A09"/>
    <w:rsid w:val="00700E6D"/>
    <w:rsid w:val="00741B10"/>
    <w:rsid w:val="00751D1A"/>
    <w:rsid w:val="00755DB5"/>
    <w:rsid w:val="00766635"/>
    <w:rsid w:val="0079339E"/>
    <w:rsid w:val="00797C82"/>
    <w:rsid w:val="007B21E3"/>
    <w:rsid w:val="007F1904"/>
    <w:rsid w:val="007F5C3F"/>
    <w:rsid w:val="0081550D"/>
    <w:rsid w:val="008220B1"/>
    <w:rsid w:val="00822BB8"/>
    <w:rsid w:val="0084021D"/>
    <w:rsid w:val="00847901"/>
    <w:rsid w:val="008615E1"/>
    <w:rsid w:val="00875494"/>
    <w:rsid w:val="008D067D"/>
    <w:rsid w:val="009132D8"/>
    <w:rsid w:val="00916261"/>
    <w:rsid w:val="00923CFC"/>
    <w:rsid w:val="00996907"/>
    <w:rsid w:val="009C0765"/>
    <w:rsid w:val="009C0F32"/>
    <w:rsid w:val="00A40B4E"/>
    <w:rsid w:val="00A54C1E"/>
    <w:rsid w:val="00A81162"/>
    <w:rsid w:val="00A9034E"/>
    <w:rsid w:val="00A92D7A"/>
    <w:rsid w:val="00AC7728"/>
    <w:rsid w:val="00AE06BC"/>
    <w:rsid w:val="00B57EB3"/>
    <w:rsid w:val="00B9200C"/>
    <w:rsid w:val="00B9485E"/>
    <w:rsid w:val="00BF1E88"/>
    <w:rsid w:val="00CB45E7"/>
    <w:rsid w:val="00CD4481"/>
    <w:rsid w:val="00D1309A"/>
    <w:rsid w:val="00D35679"/>
    <w:rsid w:val="00D379D8"/>
    <w:rsid w:val="00D86A96"/>
    <w:rsid w:val="00D871B8"/>
    <w:rsid w:val="00DA1ED1"/>
    <w:rsid w:val="00DA2525"/>
    <w:rsid w:val="00DA6C6B"/>
    <w:rsid w:val="00DC12D5"/>
    <w:rsid w:val="00DC5FC3"/>
    <w:rsid w:val="00DE330F"/>
    <w:rsid w:val="00DE66CE"/>
    <w:rsid w:val="00E01E94"/>
    <w:rsid w:val="00E04717"/>
    <w:rsid w:val="00E57310"/>
    <w:rsid w:val="00E714AB"/>
    <w:rsid w:val="00E90103"/>
    <w:rsid w:val="00E91516"/>
    <w:rsid w:val="00EA050C"/>
    <w:rsid w:val="00EB4671"/>
    <w:rsid w:val="00EF1835"/>
    <w:rsid w:val="00F13132"/>
    <w:rsid w:val="00F40C03"/>
    <w:rsid w:val="00F96D8E"/>
    <w:rsid w:val="00FA2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7B82821"/>
  <w15:chartTrackingRefBased/>
  <w15:docId w15:val="{D329C253-41E5-4DD3-8AFD-7B2459857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B9485E"/>
    <w:pPr>
      <w:ind w:left="720"/>
      <w:contextualSpacing/>
    </w:pPr>
  </w:style>
  <w:style w:type="character" w:styleId="Tekstrezerviranogmjesta">
    <w:name w:val="Placeholder Text"/>
    <w:basedOn w:val="Zadanifontodlomka"/>
    <w:uiPriority w:val="99"/>
    <w:semiHidden/>
    <w:rsid w:val="00DC12D5"/>
    <w:rPr>
      <w:color w:val="808080"/>
    </w:rPr>
  </w:style>
  <w:style w:type="table" w:styleId="Reetkatablice">
    <w:name w:val="Table Grid"/>
    <w:basedOn w:val="Obinatablica"/>
    <w:uiPriority w:val="59"/>
    <w:rsid w:val="00E01E94"/>
    <w:pPr>
      <w:spacing w:after="0" w:line="240" w:lineRule="auto"/>
      <w:ind w:left="68" w:firstLine="170"/>
    </w:pPr>
    <w:rPr>
      <w:lang w:val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eza">
    <w:name w:val="Hyperlink"/>
    <w:basedOn w:val="Zadanifontodlomka"/>
    <w:uiPriority w:val="99"/>
    <w:unhideWhenUsed/>
    <w:rsid w:val="00766635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766635"/>
    <w:rPr>
      <w:color w:val="954F72" w:themeColor="followed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4008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400868"/>
    <w:rPr>
      <w:lang w:val="hr-HR"/>
    </w:rPr>
  </w:style>
  <w:style w:type="paragraph" w:styleId="Podnoje">
    <w:name w:val="footer"/>
    <w:basedOn w:val="Normal"/>
    <w:link w:val="PodnojeChar"/>
    <w:uiPriority w:val="99"/>
    <w:unhideWhenUsed/>
    <w:rsid w:val="0040086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400868"/>
    <w:rPr>
      <w:lang w:val="hr-HR"/>
    </w:rPr>
  </w:style>
  <w:style w:type="character" w:styleId="Nerijeenospominjanje">
    <w:name w:val="Unresolved Mention"/>
    <w:basedOn w:val="Zadanifontodlomka"/>
    <w:uiPriority w:val="99"/>
    <w:semiHidden/>
    <w:unhideWhenUsed/>
    <w:rsid w:val="003753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416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mailto:marija.vucic@oscerin.com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3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-PC</dc:creator>
  <cp:keywords/>
  <dc:description/>
  <cp:lastModifiedBy>Martin-PC</cp:lastModifiedBy>
  <cp:revision>328</cp:revision>
  <dcterms:created xsi:type="dcterms:W3CDTF">2020-03-15T14:00:00Z</dcterms:created>
  <dcterms:modified xsi:type="dcterms:W3CDTF">2020-04-05T12:25:00Z</dcterms:modified>
</cp:coreProperties>
</file>